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13"/>
  </p:notesMasterIdLst>
  <p:sldIdLst>
    <p:sldId id="327" r:id="rId2"/>
    <p:sldId id="257" r:id="rId3"/>
    <p:sldId id="323" r:id="rId4"/>
    <p:sldId id="324" r:id="rId5"/>
    <p:sldId id="325" r:id="rId6"/>
    <p:sldId id="326" r:id="rId7"/>
    <p:sldId id="268" r:id="rId8"/>
    <p:sldId id="317" r:id="rId9"/>
    <p:sldId id="318" r:id="rId10"/>
    <p:sldId id="319" r:id="rId11"/>
    <p:sldId id="32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AFE9F"/>
    <a:srgbClr val="B0F5A7"/>
    <a:srgbClr val="A50021"/>
    <a:srgbClr val="5DA1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05" autoAdjust="0"/>
    <p:restoredTop sz="94337" autoAdjust="0"/>
  </p:normalViewPr>
  <p:slideViewPr>
    <p:cSldViewPr snapToGrid="0">
      <p:cViewPr>
        <p:scale>
          <a:sx n="70" d="100"/>
          <a:sy n="70" d="100"/>
        </p:scale>
        <p:origin x="-1032" y="-4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22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3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81125-3E44-4947-B156-E2A4C82EBBF9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41348-6C4B-4EA2-AC05-0AC47DCBB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68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12315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5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2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png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5" Type="http://schemas.openxmlformats.org/officeDocument/2006/relationships/image" Target="../media/image4.wmf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19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21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9728" indent="0" algn="ctr" rtl="1">
              <a:buNone/>
            </a:pPr>
            <a:endParaRPr lang="en-US" sz="2400" dirty="0" smtClean="0">
              <a:solidFill>
                <a:srgbClr val="FF0000"/>
              </a:solidFill>
              <a:cs typeface="B Titr" pitchFamily="2" charset="-78"/>
            </a:endParaRPr>
          </a:p>
          <a:p>
            <a:pPr marL="109728" indent="0" algn="ctr" rtl="1">
              <a:buNone/>
            </a:pPr>
            <a:r>
              <a:rPr lang="fa-IR" sz="3200" dirty="0" smtClean="0">
                <a:solidFill>
                  <a:srgbClr val="FF0000"/>
                </a:solidFill>
                <a:cs typeface="B Titr" pitchFamily="2" charset="-78"/>
              </a:rPr>
              <a:t>تحلیل </a:t>
            </a:r>
            <a:r>
              <a:rPr lang="fa-IR" sz="3200" dirty="0">
                <a:solidFill>
                  <a:srgbClr val="FF0000"/>
                </a:solidFill>
                <a:cs typeface="B Titr" pitchFamily="2" charset="-78"/>
              </a:rPr>
              <a:t>الاستیسیته سه بعدی به روش اجزاء مرزی</a:t>
            </a:r>
            <a:r>
              <a:rPr lang="en-US" sz="3200" dirty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3200" dirty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(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3D</a:t>
            </a:r>
            <a:r>
              <a:rPr lang="fa-IR" sz="3200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)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  <a:p>
            <a:pPr marL="109728" indent="0" algn="ctr" rtl="1">
              <a:buNone/>
            </a:pPr>
            <a:r>
              <a:rPr lang="en-US" sz="2800" dirty="0">
                <a:solidFill>
                  <a:srgbClr val="FF0000"/>
                </a:solidFill>
                <a:cs typeface="B Nazanin" pitchFamily="2" charset="-78"/>
              </a:rPr>
              <a:t/>
            </a:r>
            <a:br>
              <a:rPr lang="en-US" sz="2800" dirty="0">
                <a:solidFill>
                  <a:srgbClr val="FF0000"/>
                </a:solidFill>
                <a:cs typeface="B Nazanin" pitchFamily="2" charset="-78"/>
              </a:rPr>
            </a:br>
            <a:r>
              <a:rPr lang="fa-IR" sz="28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sz="28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2800" b="1" dirty="0">
                <a:solidFill>
                  <a:srgbClr val="008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B Titr" panose="00000700000000000000" pitchFamily="2" charset="-78"/>
              </a:rPr>
              <a:t>حسن محمدخانی، روح اله دهقانی فیروزآبادی</a:t>
            </a:r>
            <a:r>
              <a:rPr lang="en-US" sz="2800" b="1" dirty="0">
                <a:solidFill>
                  <a:srgbClr val="008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B Titr" panose="00000700000000000000" pitchFamily="2" charset="-78"/>
              </a:rPr>
              <a:t/>
            </a:r>
            <a:br>
              <a:rPr lang="en-US" sz="2800" b="1" dirty="0">
                <a:solidFill>
                  <a:srgbClr val="008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B Titr" panose="00000700000000000000" pitchFamily="2" charset="-78"/>
              </a:rPr>
            </a:br>
            <a:r>
              <a:rPr lang="fa-IR" sz="2800" dirty="0">
                <a:solidFill>
                  <a:srgbClr val="FF0000"/>
                </a:solidFill>
                <a:cs typeface="B Nazanin" pitchFamily="2" charset="-78"/>
              </a:rPr>
              <a:t/>
            </a:r>
            <a:br>
              <a:rPr lang="fa-IR" sz="2800" dirty="0">
                <a:solidFill>
                  <a:srgbClr val="FF0000"/>
                </a:solidFill>
                <a:cs typeface="B Nazanin" pitchFamily="2" charset="-78"/>
              </a:rPr>
            </a:br>
            <a:r>
              <a:rPr lang="fa-IR" sz="2800" b="1" dirty="0">
                <a:solidFill>
                  <a:srgbClr val="008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B Titr" panose="00000700000000000000" pitchFamily="2" charset="-78"/>
              </a:rPr>
              <a:t>اسفند 92</a:t>
            </a:r>
            <a:r>
              <a:rPr lang="fa-IR" sz="2800" dirty="0">
                <a:solidFill>
                  <a:srgbClr val="FF0000"/>
                </a:solidFill>
                <a:cs typeface="B Nazanin" pitchFamily="2" charset="-78"/>
              </a:rPr>
              <a:t/>
            </a:r>
            <a:br>
              <a:rPr lang="fa-IR" sz="2800" dirty="0">
                <a:solidFill>
                  <a:srgbClr val="FF0000"/>
                </a:solidFill>
                <a:cs typeface="B Nazanin" pitchFamily="2" charset="-78"/>
              </a:rPr>
            </a:br>
            <a:endParaRPr lang="en-US" sz="2800" dirty="0" smtClean="0">
              <a:solidFill>
                <a:srgbClr val="FF0000"/>
              </a:solidFill>
              <a:cs typeface="B Nazanin" pitchFamily="2" charset="-78"/>
            </a:endParaRPr>
          </a:p>
          <a:p>
            <a:pPr marL="109728" indent="0" algn="ctr" rtl="1">
              <a:buNone/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rketCode.ir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9" y="0"/>
            <a:ext cx="1869831" cy="1869831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1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00356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06769"/>
            <a:ext cx="10972800" cy="4917831"/>
          </a:xfrm>
        </p:spPr>
        <p:txBody>
          <a:bodyPr/>
          <a:lstStyle/>
          <a:p>
            <a:pPr marL="0" lvl="0" indent="0">
              <a:buNone/>
            </a:pPr>
            <a:r>
              <a:rPr lang="fa-IR" sz="2200" dirty="0" smtClean="0">
                <a:cs typeface="B Nazanin" pitchFamily="2" charset="-78"/>
              </a:rPr>
              <a:t>4- محاسبه میدان جابجایی داخل میدان محاسباتی</a:t>
            </a:r>
            <a:endParaRPr lang="en-US" sz="2200" dirty="0">
              <a:cs typeface="B Nazanin" pitchFamily="2" charset="-78"/>
            </a:endParaRPr>
          </a:p>
          <a:p>
            <a:endParaRPr lang="en-US" sz="2200" dirty="0">
              <a:cs typeface="B Nazanin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2900" y="87024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توانمندی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های کُد 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3D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089" y="1431024"/>
            <a:ext cx="5839536" cy="49970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341953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81908"/>
            <a:ext cx="10972800" cy="4542692"/>
          </a:xfrm>
        </p:spPr>
        <p:txBody>
          <a:bodyPr>
            <a:normAutofit/>
          </a:bodyPr>
          <a:lstStyle/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1- نحوه </a:t>
            </a:r>
            <a:r>
              <a:rPr lang="fa-IR" sz="2400" dirty="0" smtClean="0">
                <a:cs typeface="B Titr" pitchFamily="2" charset="-78"/>
              </a:rPr>
              <a:t>تبدیل معادله حاکم </a:t>
            </a:r>
            <a:r>
              <a:rPr lang="fa-IR" sz="2400" dirty="0">
                <a:cs typeface="B Titr" pitchFamily="2" charset="-78"/>
              </a:rPr>
              <a:t>به </a:t>
            </a:r>
            <a:r>
              <a:rPr lang="fa-IR" sz="2400" dirty="0" smtClean="0">
                <a:cs typeface="B Titr" pitchFamily="2" charset="-78"/>
              </a:rPr>
              <a:t>معادله انتگرالی روی مرز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2- نحوه پیاده سازی روش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اجزاء مرزی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3- </a:t>
            </a:r>
            <a:r>
              <a:rPr lang="fa-IR" sz="2400" dirty="0" smtClean="0">
                <a:cs typeface="B Titr" pitchFamily="2" charset="-78"/>
              </a:rPr>
              <a:t>نحوه اسمبل کردن ماتریس ها 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4- </a:t>
            </a:r>
            <a:r>
              <a:rPr lang="fa-IR" sz="2400" dirty="0" smtClean="0">
                <a:cs typeface="B Titr" pitchFamily="2" charset="-78"/>
              </a:rPr>
              <a:t>استفاده از تابع شکل خطی 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5- نحوه اعمال شرط </a:t>
            </a:r>
            <a:r>
              <a:rPr lang="fa-IR" sz="2400" dirty="0" smtClean="0">
                <a:cs typeface="B Titr" pitchFamily="2" charset="-78"/>
              </a:rPr>
              <a:t>مرزی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6- </a:t>
            </a:r>
            <a:r>
              <a:rPr lang="fa-IR" sz="2400" dirty="0" smtClean="0">
                <a:cs typeface="B Titr" pitchFamily="2" charset="-78"/>
              </a:rPr>
              <a:t>استفاده از انتگرال گیری گوسی 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7- </a:t>
            </a:r>
            <a:r>
              <a:rPr lang="fa-IR" sz="2400" dirty="0" smtClean="0">
                <a:cs typeface="B Titr" pitchFamily="2" charset="-78"/>
              </a:rPr>
              <a:t>محاسبه میدان جابجایی و تنش روی مرزها و داخل میدان</a:t>
            </a:r>
            <a:endParaRPr lang="en-US" sz="1900" b="1" dirty="0">
              <a:solidFill>
                <a:srgbClr val="0000FF"/>
              </a:solidFill>
              <a:latin typeface="Times New Roman" panose="02020603050405020304" pitchFamily="18" charset="0"/>
              <a:cs typeface="B Titr" pitchFamily="2" charset="-78"/>
            </a:endParaRPr>
          </a:p>
          <a:p>
            <a:pPr algn="r"/>
            <a:endParaRPr lang="en-US" dirty="0">
              <a:cs typeface="B Titr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796466"/>
          </a:xfrm>
        </p:spPr>
        <p:txBody>
          <a:bodyPr>
            <a:normAutofit/>
          </a:bodyPr>
          <a:lstStyle/>
          <a:p>
            <a:pPr algn="ctr" rtl="1"/>
            <a:r>
              <a:rPr lang="fa-IR" sz="3200" b="1" dirty="0">
                <a:solidFill>
                  <a:srgbClr val="FF0000"/>
                </a:solidFill>
                <a:latin typeface="+mn-lt"/>
                <a:ea typeface="+mn-ea"/>
                <a:cs typeface="B Titr" pitchFamily="2" charset="-78"/>
              </a:rPr>
              <a:t>آنچه در </a:t>
            </a:r>
            <a:r>
              <a:rPr lang="fa-IR" sz="3200" b="1" dirty="0" smtClean="0">
                <a:solidFill>
                  <a:srgbClr val="FF0000"/>
                </a:solidFill>
                <a:latin typeface="+mn-lt"/>
                <a:ea typeface="+mn-ea"/>
                <a:cs typeface="B Titr" pitchFamily="2" charset="-78"/>
              </a:rPr>
              <a:t>کد 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2D</a:t>
            </a:r>
            <a:r>
              <a:rPr lang="fa-IR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 </a:t>
            </a:r>
            <a:r>
              <a:rPr lang="fa-IR" sz="3200" b="1" dirty="0" smtClean="0">
                <a:solidFill>
                  <a:srgbClr val="FF0000"/>
                </a:solidFill>
                <a:latin typeface="+mn-lt"/>
                <a:ea typeface="+mn-ea"/>
                <a:cs typeface="B Titr" pitchFamily="2" charset="-78"/>
              </a:rPr>
              <a:t>خواهیم </a:t>
            </a:r>
            <a:r>
              <a:rPr lang="fa-IR" sz="3200" b="1" dirty="0">
                <a:solidFill>
                  <a:srgbClr val="FF0000"/>
                </a:solidFill>
                <a:latin typeface="+mn-lt"/>
                <a:ea typeface="+mn-ea"/>
                <a:cs typeface="B Titr" pitchFamily="2" charset="-78"/>
              </a:rPr>
              <a:t>آموخت</a:t>
            </a:r>
            <a:endParaRPr lang="en-US" sz="3200" b="1" dirty="0">
              <a:solidFill>
                <a:srgbClr val="FF0000"/>
              </a:solidFill>
              <a:latin typeface="+mn-lt"/>
              <a:ea typeface="+mn-ea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0301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7"/>
            <a:ext cx="10972800" cy="452697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200000"/>
              </a:lnSpc>
              <a:buClr>
                <a:srgbClr val="C00000"/>
              </a:buClr>
              <a:buNone/>
            </a:pPr>
            <a:r>
              <a:rPr lang="ar-SA" sz="2400" b="1" dirty="0">
                <a:cs typeface="B Nazanin" pitchFamily="2" charset="-78"/>
              </a:rPr>
              <a:t>در این برنامه، حل معادلات الاستواستاتیک </a:t>
            </a:r>
            <a:r>
              <a:rPr lang="fa-IR" sz="2400" b="1" dirty="0" smtClean="0">
                <a:cs typeface="B Nazanin" pitchFamily="2" charset="-78"/>
              </a:rPr>
              <a:t>سه </a:t>
            </a:r>
            <a:r>
              <a:rPr lang="ar-SA" sz="2400" b="1" dirty="0" smtClean="0">
                <a:cs typeface="B Nazanin" pitchFamily="2" charset="-78"/>
              </a:rPr>
              <a:t>بعدی </a:t>
            </a:r>
            <a:r>
              <a:rPr lang="ar-SA" sz="2400" b="1" dirty="0">
                <a:cs typeface="B Nazanin" pitchFamily="2" charset="-78"/>
              </a:rPr>
              <a:t>برای مواد خطی به روش اجزاء مرزی (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cs typeface="B Nazanin" pitchFamily="2" charset="-78"/>
              </a:rPr>
              <a:t>Boundary Element Method</a:t>
            </a:r>
            <a:r>
              <a:rPr lang="ar-SA" sz="2400" b="1" dirty="0">
                <a:cs typeface="B Nazanin" pitchFamily="2" charset="-78"/>
              </a:rPr>
              <a:t>) انجام شده است. بر این اساس، معادلات حاکم بر سازه، تبدیل به معادله انتگرالی روی مرز شده و با انتگرال­گیری از این معادلات رفتار سازه تحت نیروها و یا تنش­های خارجی قابل پیش­بینی است. آنچه در این نسخه از برنامه فرض شده است، در نظر نگرفتن نیروهای حجمی و فرض المان خطی است. جهت انتگرال­گیری از معادله اجزاء مرزی از روش گوس و برای حل دستگاه معادلات، از روش تکراری گوس-سایدل استفاده شده است. </a:t>
            </a:r>
            <a:endParaRPr lang="en-US" sz="2400" b="1" dirty="0">
              <a:cs typeface="B Nazanin" pitchFamily="2" charset="-78"/>
            </a:endParaRPr>
          </a:p>
          <a:p>
            <a:pPr marL="0" indent="0" algn="just" rtl="1">
              <a:buClr>
                <a:srgbClr val="C00000"/>
              </a:buClr>
              <a:buNone/>
            </a:pP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ctr"/>
            <a:r>
              <a:rPr lang="fa-IR" sz="3200" b="1" dirty="0" smtClean="0">
                <a:solidFill>
                  <a:srgbClr val="FF0000"/>
                </a:solidFill>
                <a:cs typeface="B Titr" pitchFamily="2" charset="-78"/>
              </a:rPr>
              <a:t>مقدمه</a:t>
            </a:r>
            <a:endParaRPr lang="en-US" sz="3200" b="1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7234720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3200" b="1" dirty="0" smtClean="0">
                <a:solidFill>
                  <a:srgbClr val="FF0000"/>
                </a:solidFill>
                <a:cs typeface="B Titr" pitchFamily="2" charset="-78"/>
              </a:rPr>
              <a:t>روش اجزاء مرزی در الاستیسیته</a:t>
            </a:r>
            <a:endParaRPr lang="en-US" sz="32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54215" y="1585515"/>
                <a:ext cx="5093533" cy="495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=</m:t>
                      </m:r>
                      <m:r>
                        <a:rPr lang="en-US" sz="2400">
                          <a:latin typeface="Cambria Math"/>
                        </a:rPr>
                        <m:t>0</m:t>
                      </m:r>
                      <m:r>
                        <a:rPr lang="en-US" sz="2400" i="1">
                          <a:latin typeface="Cambria Math"/>
                        </a:rPr>
                        <m:t>  </m:t>
                      </m:r>
                      <m:r>
                        <a:rPr lang="en-US" sz="2400">
                          <a:latin typeface="Cambria Math"/>
                        </a:rPr>
                        <m:t>;</m:t>
                      </m:r>
                      <m:r>
                        <a:rPr lang="en-US" sz="2400" i="1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i</m:t>
                      </m:r>
                      <m:r>
                        <a:rPr lang="en-US" sz="2400"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j</m:t>
                      </m:r>
                      <m:r>
                        <a:rPr lang="en-US" sz="2400">
                          <a:latin typeface="Cambria Math"/>
                        </a:rPr>
                        <m:t>=</m:t>
                      </m:r>
                      <m:r>
                        <a:rPr lang="en-US" sz="2400">
                          <a:latin typeface="Cambria Math"/>
                        </a:rPr>
                        <m:t>1</m:t>
                      </m:r>
                      <m:r>
                        <a:rPr lang="en-US" sz="2400">
                          <a:latin typeface="Cambria Math"/>
                        </a:rPr>
                        <m:t>..</m:t>
                      </m:r>
                      <m:r>
                        <a:rPr lang="en-US" sz="2400" b="0" i="0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215" y="1585515"/>
                <a:ext cx="5093533" cy="495905"/>
              </a:xfrm>
              <a:prstGeom prst="rect">
                <a:avLst/>
              </a:prstGeom>
              <a:blipFill rotWithShape="1">
                <a:blip r:embed="rId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432223" y="1576988"/>
            <a:ext cx="33621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200" dirty="0" smtClean="0">
                <a:cs typeface="B Titr" pitchFamily="2" charset="-78"/>
              </a:rPr>
              <a:t>معادله حاکم</a:t>
            </a:r>
            <a:endParaRPr lang="en-US" sz="2200" dirty="0">
              <a:cs typeface="B Titr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27760" y="2888740"/>
                <a:ext cx="4273221" cy="789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E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  <m:r>
                            <a:rPr lang="en-US" sz="2400">
                              <a:latin typeface="Cambria Math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υ</m:t>
                          </m:r>
                        </m:den>
                      </m:f>
                      <m:r>
                        <a:rPr lang="en-US" sz="2400">
                          <a:latin typeface="Cambria Math"/>
                        </a:rPr>
                        <m:t>[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υ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υ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kk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</m:sub>
                      </m:sSub>
                      <m:r>
                        <a:rPr lang="ar-SA" sz="240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760" y="2888740"/>
                <a:ext cx="4273221" cy="7899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47881" y="3826816"/>
                <a:ext cx="254088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ar-SA" sz="240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881" y="3826816"/>
                <a:ext cx="2540888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own Arrow 9"/>
          <p:cNvSpPr/>
          <p:nvPr/>
        </p:nvSpPr>
        <p:spPr>
          <a:xfrm>
            <a:off x="5570806" y="2804333"/>
            <a:ext cx="422031" cy="2349305"/>
          </a:xfrm>
          <a:prstGeom prst="downArrow">
            <a:avLst>
              <a:gd name="adj1" fmla="val 50000"/>
              <a:gd name="adj2" fmla="val 126667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71367" y="5271499"/>
                <a:ext cx="4462312" cy="9692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ar-SA" sz="28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ar-SA" sz="2800">
                              <a:latin typeface="Cambria Math"/>
                            </a:rPr>
                            <m:t>1</m:t>
                          </m:r>
                          <m:r>
                            <a:rPr lang="ar-SA" sz="2800" i="1">
                              <a:latin typeface="Cambria Math"/>
                            </a:rPr>
                            <m:t>−</m:t>
                          </m:r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υ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j</m:t>
                          </m:r>
                          <m:r>
                            <a:rPr lang="en-US" sz="28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ji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i</m:t>
                          </m:r>
                          <m:r>
                            <a:rPr lang="en-US" sz="28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jj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μ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</m:t>
                      </m:r>
                      <m:r>
                        <a:rPr lang="en-US" sz="280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367" y="5271499"/>
                <a:ext cx="4462312" cy="9692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955306" y="5456264"/>
            <a:ext cx="38829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200" dirty="0" smtClean="0">
                <a:cs typeface="B Titr" pitchFamily="2" charset="-78"/>
              </a:rPr>
              <a:t>معادله حاکم بر جابجایی (معادله ناویر) </a:t>
            </a:r>
            <a:endParaRPr lang="en-US" sz="2200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96744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3200" b="1" dirty="0" smtClean="0">
                <a:solidFill>
                  <a:srgbClr val="FF0000"/>
                </a:solidFill>
                <a:cs typeface="B Titr" pitchFamily="2" charset="-78"/>
              </a:rPr>
              <a:t>روش اجزاء مرزی در الاستیسیته (ادامه)</a:t>
            </a:r>
            <a:endParaRPr lang="en-US" sz="32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32223" y="1576988"/>
            <a:ext cx="33621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200" dirty="0" smtClean="0">
                <a:cs typeface="B Nazanin" pitchFamily="2" charset="-78"/>
              </a:rPr>
              <a:t>توابع پایه</a:t>
            </a:r>
            <a:endParaRPr lang="en-US" sz="2200" dirty="0">
              <a:cs typeface="B Nazanin" pitchFamily="2" charset="-7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45720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5905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055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584325" y="14636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3978275" y="14255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38"/>
          <p:cNvSpPr>
            <a:spLocks noChangeArrowheads="1"/>
          </p:cNvSpPr>
          <p:nvPr/>
        </p:nvSpPr>
        <p:spPr bwMode="auto">
          <a:xfrm>
            <a:off x="0" y="533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0" y="666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0" y="800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0559" y="1853083"/>
                <a:ext cx="9621480" cy="16725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k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>
                                    <a:latin typeface="Cambria Math"/>
                                  </a:rPr>
                                  <m:t>16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πμ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ν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den>
                            </m:f>
                            <m:r>
                              <a:rPr lang="en-US" sz="2400">
                                <a:latin typeface="Cambria Math"/>
                              </a:rPr>
                              <m:t>[(</m:t>
                            </m:r>
                            <m:r>
                              <a:rPr lang="en-US" sz="2400">
                                <a:latin typeface="Cambria Math"/>
                              </a:rPr>
                              <m:t>3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>
                                <a:latin typeface="Cambria Math"/>
                              </a:rPr>
                              <m:t>4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ν</m:t>
                            </m:r>
                            <m:r>
                              <a:rPr lang="en-US" sz="240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l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]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       </m:t>
                            </m:r>
                            <m:r>
                              <a:rPr lang="en-US" sz="2400">
                                <a:latin typeface="Cambria Math"/>
                              </a:rPr>
                              <m:t>;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      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den>
                            </m:f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k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>
                                    <a:latin typeface="Cambria Math"/>
                                  </a:rPr>
                                  <m:t>8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π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ν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)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r</m:t>
                                    </m:r>
                                  </m:e>
                                  <m:sup>
                                    <m:r>
                                      <a:rPr lang="en-US" sz="240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400">
                                <a:latin typeface="Cambria Math"/>
                              </a:rPr>
                              <m:t>[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latin typeface="Cambria Math"/>
                                  </a:rPr>
                                  <m:t>𝜕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num>
                              <m:den>
                                <m:r>
                                  <a:rPr lang="en-US" sz="2400">
                                    <a:latin typeface="Cambria Math"/>
                                  </a:rPr>
                                  <m:t>𝜕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n</m:t>
                                </m:r>
                              </m:den>
                            </m:f>
                            <m:r>
                              <a:rPr lang="en-US" sz="2400">
                                <a:latin typeface="Cambria Math"/>
                              </a:rPr>
                              <m:t>[(</m:t>
                            </m:r>
                            <m:r>
                              <a:rPr lang="en-US" sz="2400">
                                <a:latin typeface="Cambria Math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>
                                <a:latin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ν</m:t>
                            </m:r>
                            <m:r>
                              <a:rPr lang="en-US" sz="240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l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>
                                <a:latin typeface="Cambria Math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]+(</m:t>
                            </m:r>
                            <m:r>
                              <a:rPr lang="en-US" sz="2400">
                                <a:latin typeface="Cambria Math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>
                                <a:latin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ν</m:t>
                            </m:r>
                            <m:r>
                              <a:rPr lang="en-US" sz="2400">
                                <a:latin typeface="Cambria Math"/>
                              </a:rPr>
                              <m:t>)(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r>
                              <a:rPr lang="ar-SA" sz="2400">
                                <a:latin typeface="Cambria Math"/>
                              </a:rPr>
                              <m:t>)]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59" y="1853083"/>
                <a:ext cx="9621480" cy="167250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6143625" y="3450818"/>
            <a:ext cx="4264881" cy="3349185"/>
            <a:chOff x="7426809" y="3492391"/>
            <a:chExt cx="4264881" cy="3349185"/>
          </a:xfrm>
        </p:grpSpPr>
        <p:sp>
          <p:nvSpPr>
            <p:cNvPr id="65" name="Text Box 13"/>
            <p:cNvSpPr txBox="1">
              <a:spLocks noChangeArrowheads="1"/>
            </p:cNvSpPr>
            <p:nvPr/>
          </p:nvSpPr>
          <p:spPr bwMode="auto">
            <a:xfrm>
              <a:off x="7662258" y="5372857"/>
              <a:ext cx="92204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unit load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Text Box 12"/>
            <p:cNvSpPr txBox="1">
              <a:spLocks noChangeArrowheads="1"/>
            </p:cNvSpPr>
            <p:nvPr/>
          </p:nvSpPr>
          <p:spPr bwMode="auto">
            <a:xfrm>
              <a:off x="8245054" y="5948266"/>
              <a:ext cx="86360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Point i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/>
                <p:cNvSpPr/>
                <p:nvPr/>
              </p:nvSpPr>
              <p:spPr>
                <a:xfrm>
                  <a:off x="9335491" y="4726960"/>
                  <a:ext cx="36260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𝒓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69" name="Rectangle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5491" y="4726960"/>
                  <a:ext cx="36260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" name="Group 19"/>
            <p:cNvGrpSpPr/>
            <p:nvPr/>
          </p:nvGrpSpPr>
          <p:grpSpPr>
            <a:xfrm>
              <a:off x="7889027" y="3848669"/>
              <a:ext cx="3188845" cy="2764497"/>
              <a:chOff x="7889027" y="3848669"/>
              <a:chExt cx="3188845" cy="2764497"/>
            </a:xfrm>
          </p:grpSpPr>
          <p:grpSp>
            <p:nvGrpSpPr>
              <p:cNvPr id="9" name="Group 78"/>
              <p:cNvGrpSpPr>
                <a:grpSpLocks/>
              </p:cNvGrpSpPr>
              <p:nvPr/>
            </p:nvGrpSpPr>
            <p:grpSpPr bwMode="auto">
              <a:xfrm>
                <a:off x="7889027" y="3848669"/>
                <a:ext cx="3188845" cy="2764497"/>
                <a:chOff x="6375" y="4055"/>
                <a:chExt cx="2970" cy="2803"/>
              </a:xfrm>
            </p:grpSpPr>
            <p:cxnSp>
              <p:nvCxnSpPr>
                <p:cNvPr id="2127" name="AutoShape 79"/>
                <p:cNvCxnSpPr>
                  <a:cxnSpLocks noChangeShapeType="1"/>
                </p:cNvCxnSpPr>
                <p:nvPr/>
              </p:nvCxnSpPr>
              <p:spPr bwMode="auto">
                <a:xfrm flipV="1">
                  <a:off x="6891" y="4590"/>
                  <a:ext cx="1869" cy="146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28" name="AutoShape 80"/>
                <p:cNvCxnSpPr>
                  <a:cxnSpLocks noChangeShapeType="1"/>
                </p:cNvCxnSpPr>
                <p:nvPr/>
              </p:nvCxnSpPr>
              <p:spPr bwMode="auto">
                <a:xfrm>
                  <a:off x="6879" y="6073"/>
                  <a:ext cx="1325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29" name="AutoShape 8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879" y="4773"/>
                  <a:ext cx="0" cy="130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30" name="AutoShape 82"/>
                <p:cNvCxnSpPr>
                  <a:cxnSpLocks noChangeShapeType="1"/>
                </p:cNvCxnSpPr>
                <p:nvPr/>
              </p:nvCxnSpPr>
              <p:spPr bwMode="auto">
                <a:xfrm>
                  <a:off x="8780" y="4553"/>
                  <a:ext cx="565" cy="0"/>
                </a:xfrm>
                <a:prstGeom prst="straightConnector1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31" name="AutoShape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8793" y="4055"/>
                  <a:ext cx="0" cy="497"/>
                </a:xfrm>
                <a:prstGeom prst="straightConnector1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32" name="AutoShape 84"/>
                <p:cNvCxnSpPr>
                  <a:cxnSpLocks noChangeShapeType="1"/>
                </p:cNvCxnSpPr>
                <p:nvPr/>
              </p:nvCxnSpPr>
              <p:spPr bwMode="auto">
                <a:xfrm flipH="1">
                  <a:off x="8479" y="4576"/>
                  <a:ext cx="296" cy="465"/>
                </a:xfrm>
                <a:prstGeom prst="straightConnector1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33" name="AutoShape 85"/>
                <p:cNvCxnSpPr>
                  <a:cxnSpLocks noChangeShapeType="1"/>
                </p:cNvCxnSpPr>
                <p:nvPr/>
              </p:nvCxnSpPr>
              <p:spPr bwMode="auto">
                <a:xfrm flipH="1">
                  <a:off x="6375" y="6090"/>
                  <a:ext cx="488" cy="768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" name="Group 17"/>
              <p:cNvGrpSpPr/>
              <p:nvPr/>
            </p:nvGrpSpPr>
            <p:grpSpPr>
              <a:xfrm>
                <a:off x="8244770" y="4300103"/>
                <a:ext cx="2282910" cy="1819736"/>
                <a:chOff x="4400215" y="3028950"/>
                <a:chExt cx="1349710" cy="1171418"/>
              </a:xfrm>
            </p:grpSpPr>
            <p:grpSp>
              <p:nvGrpSpPr>
                <p:cNvPr id="10" name="Group 86"/>
                <p:cNvGrpSpPr>
                  <a:grpSpLocks/>
                </p:cNvGrpSpPr>
                <p:nvPr/>
              </p:nvGrpSpPr>
              <p:grpSpPr bwMode="auto">
                <a:xfrm>
                  <a:off x="4400215" y="3973912"/>
                  <a:ext cx="140029" cy="226456"/>
                  <a:chOff x="6567" y="11837"/>
                  <a:chExt cx="219" cy="357"/>
                </a:xfrm>
              </p:grpSpPr>
              <p:sp>
                <p:nvSpPr>
                  <p:cNvPr id="11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6714" y="11837"/>
                    <a:ext cx="72" cy="7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2136" name="AutoShape 88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6567" y="11896"/>
                    <a:ext cx="176" cy="298"/>
                  </a:xfrm>
                  <a:prstGeom prst="straightConnector1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 type="triangl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16" name="Oval 89"/>
                <p:cNvSpPr>
                  <a:spLocks noChangeArrowheads="1"/>
                </p:cNvSpPr>
                <p:nvPr/>
              </p:nvSpPr>
              <p:spPr bwMode="auto">
                <a:xfrm>
                  <a:off x="5705475" y="3028950"/>
                  <a:ext cx="44450" cy="4445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5045075" y="3216275"/>
                  <a:ext cx="446088" cy="388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Rectangle 78"/>
                <p:cNvSpPr/>
                <p:nvPr/>
              </p:nvSpPr>
              <p:spPr>
                <a:xfrm>
                  <a:off x="10237408" y="3492391"/>
                  <a:ext cx="5805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9" name="Rectangle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37408" y="3492391"/>
                  <a:ext cx="580544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11111146" y="4136902"/>
                  <a:ext cx="5805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1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11146" y="4136902"/>
                  <a:ext cx="580544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9947136" y="4869852"/>
                  <a:ext cx="5805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3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7136" y="4869852"/>
                  <a:ext cx="580544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Rectangle 81"/>
                <p:cNvSpPr/>
                <p:nvPr/>
              </p:nvSpPr>
              <p:spPr>
                <a:xfrm>
                  <a:off x="8245054" y="4155162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2" name="Rectangle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5054" y="4155162"/>
                  <a:ext cx="473143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Rectangle 82"/>
                <p:cNvSpPr/>
                <p:nvPr/>
              </p:nvSpPr>
              <p:spPr>
                <a:xfrm>
                  <a:off x="9865581" y="5583335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fa-I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3" name="Rectangle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5581" y="5583335"/>
                  <a:ext cx="473143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Rectangle 83"/>
                <p:cNvSpPr/>
                <p:nvPr/>
              </p:nvSpPr>
              <p:spPr>
                <a:xfrm>
                  <a:off x="7426809" y="6472244"/>
                  <a:ext cx="47089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4" name="Rectangle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6809" y="6472244"/>
                  <a:ext cx="470898" cy="369332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5" name="Group 84"/>
          <p:cNvGrpSpPr/>
          <p:nvPr/>
        </p:nvGrpSpPr>
        <p:grpSpPr>
          <a:xfrm>
            <a:off x="439155" y="3564148"/>
            <a:ext cx="4264881" cy="3349185"/>
            <a:chOff x="7426809" y="3492391"/>
            <a:chExt cx="4264881" cy="3349185"/>
          </a:xfrm>
          <a:noFill/>
        </p:grpSpPr>
        <p:sp>
          <p:nvSpPr>
            <p:cNvPr id="86" name="Text Box 13"/>
            <p:cNvSpPr txBox="1">
              <a:spLocks noChangeArrowheads="1"/>
            </p:cNvSpPr>
            <p:nvPr/>
          </p:nvSpPr>
          <p:spPr bwMode="auto">
            <a:xfrm>
              <a:off x="8372694" y="5913777"/>
              <a:ext cx="922047" cy="33855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unit load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Text Box 12"/>
            <p:cNvSpPr txBox="1">
              <a:spLocks noChangeArrowheads="1"/>
            </p:cNvSpPr>
            <p:nvPr/>
          </p:nvSpPr>
          <p:spPr bwMode="auto">
            <a:xfrm>
              <a:off x="7426809" y="5651428"/>
              <a:ext cx="863600" cy="2603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Point i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Rectangle 87"/>
                <p:cNvSpPr/>
                <p:nvPr/>
              </p:nvSpPr>
              <p:spPr>
                <a:xfrm>
                  <a:off x="9335491" y="4726960"/>
                  <a:ext cx="362600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/>
                          </a:rPr>
                          <m:t>𝒓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88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5491" y="4726960"/>
                  <a:ext cx="362600" cy="36933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9" name="Group 88"/>
            <p:cNvGrpSpPr/>
            <p:nvPr/>
          </p:nvGrpSpPr>
          <p:grpSpPr>
            <a:xfrm>
              <a:off x="7889027" y="3848669"/>
              <a:ext cx="3188845" cy="2764497"/>
              <a:chOff x="7889027" y="3848669"/>
              <a:chExt cx="3188845" cy="2764497"/>
            </a:xfrm>
            <a:grpFill/>
          </p:grpSpPr>
          <p:grpSp>
            <p:nvGrpSpPr>
              <p:cNvPr id="96" name="Group 78"/>
              <p:cNvGrpSpPr>
                <a:grpSpLocks/>
              </p:cNvGrpSpPr>
              <p:nvPr/>
            </p:nvGrpSpPr>
            <p:grpSpPr bwMode="auto">
              <a:xfrm>
                <a:off x="7889027" y="3848669"/>
                <a:ext cx="3188845" cy="2764497"/>
                <a:chOff x="6375" y="4055"/>
                <a:chExt cx="2970" cy="2803"/>
              </a:xfrm>
              <a:grpFill/>
            </p:grpSpPr>
            <p:cxnSp>
              <p:nvCxnSpPr>
                <p:cNvPr id="103" name="AutoShape 79"/>
                <p:cNvCxnSpPr>
                  <a:cxnSpLocks noChangeShapeType="1"/>
                </p:cNvCxnSpPr>
                <p:nvPr/>
              </p:nvCxnSpPr>
              <p:spPr bwMode="auto">
                <a:xfrm flipV="1">
                  <a:off x="6891" y="4590"/>
                  <a:ext cx="1869" cy="1460"/>
                </a:xfrm>
                <a:prstGeom prst="straightConnector1">
                  <a:avLst/>
                </a:prstGeom>
                <a:grp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 type="triangle" w="sm" len="med"/>
                </a:ln>
                <a:extLst/>
              </p:spPr>
            </p:cxnSp>
            <p:cxnSp>
              <p:nvCxnSpPr>
                <p:cNvPr id="104" name="AutoShape 80"/>
                <p:cNvCxnSpPr>
                  <a:cxnSpLocks noChangeShapeType="1"/>
                </p:cNvCxnSpPr>
                <p:nvPr/>
              </p:nvCxnSpPr>
              <p:spPr bwMode="auto">
                <a:xfrm>
                  <a:off x="6879" y="6073"/>
                  <a:ext cx="1325" cy="0"/>
                </a:xfrm>
                <a:prstGeom prst="straightConnector1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</p:cxnSp>
            <p:cxnSp>
              <p:nvCxnSpPr>
                <p:cNvPr id="105" name="AutoShape 8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879" y="4773"/>
                  <a:ext cx="0" cy="1301"/>
                </a:xfrm>
                <a:prstGeom prst="straightConnector1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</p:cxnSp>
            <p:cxnSp>
              <p:nvCxnSpPr>
                <p:cNvPr id="106" name="AutoShape 82"/>
                <p:cNvCxnSpPr>
                  <a:cxnSpLocks noChangeShapeType="1"/>
                </p:cNvCxnSpPr>
                <p:nvPr/>
              </p:nvCxnSpPr>
              <p:spPr bwMode="auto">
                <a:xfrm>
                  <a:off x="8780" y="4553"/>
                  <a:ext cx="565" cy="0"/>
                </a:xfrm>
                <a:prstGeom prst="straightConnector1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/>
              </p:spPr>
            </p:cxnSp>
            <p:cxnSp>
              <p:nvCxnSpPr>
                <p:cNvPr id="107" name="AutoShape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8793" y="4055"/>
                  <a:ext cx="0" cy="497"/>
                </a:xfrm>
                <a:prstGeom prst="straightConnector1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/>
              </p:spPr>
            </p:cxnSp>
            <p:cxnSp>
              <p:nvCxnSpPr>
                <p:cNvPr id="108" name="AutoShape 84"/>
                <p:cNvCxnSpPr>
                  <a:cxnSpLocks noChangeShapeType="1"/>
                </p:cNvCxnSpPr>
                <p:nvPr/>
              </p:nvCxnSpPr>
              <p:spPr bwMode="auto">
                <a:xfrm flipH="1">
                  <a:off x="8479" y="4576"/>
                  <a:ext cx="296" cy="465"/>
                </a:xfrm>
                <a:prstGeom prst="straightConnector1">
                  <a:avLst/>
                </a:prstGeom>
                <a:grpFill/>
                <a:ln w="6350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/>
              </p:spPr>
            </p:cxnSp>
            <p:cxnSp>
              <p:nvCxnSpPr>
                <p:cNvPr id="109" name="AutoShape 85"/>
                <p:cNvCxnSpPr>
                  <a:cxnSpLocks noChangeShapeType="1"/>
                </p:cNvCxnSpPr>
                <p:nvPr/>
              </p:nvCxnSpPr>
              <p:spPr bwMode="auto">
                <a:xfrm flipH="1">
                  <a:off x="6375" y="6090"/>
                  <a:ext cx="488" cy="768"/>
                </a:xfrm>
                <a:prstGeom prst="straightConnector1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</p:cxnSp>
          </p:grpSp>
          <p:grpSp>
            <p:nvGrpSpPr>
              <p:cNvPr id="97" name="Group 96"/>
              <p:cNvGrpSpPr/>
              <p:nvPr/>
            </p:nvGrpSpPr>
            <p:grpSpPr>
              <a:xfrm>
                <a:off x="8403755" y="4300104"/>
                <a:ext cx="2123924" cy="1580337"/>
                <a:chOff x="4494211" y="3028950"/>
                <a:chExt cx="1255714" cy="1017310"/>
              </a:xfrm>
              <a:grpFill/>
            </p:grpSpPr>
            <p:grpSp>
              <p:nvGrpSpPr>
                <p:cNvPr id="98" name="Group 86"/>
                <p:cNvGrpSpPr>
                  <a:grpSpLocks/>
                </p:cNvGrpSpPr>
                <p:nvPr/>
              </p:nvGrpSpPr>
              <p:grpSpPr bwMode="auto">
                <a:xfrm>
                  <a:off x="4494211" y="4000588"/>
                  <a:ext cx="308192" cy="45672"/>
                  <a:chOff x="6714" y="11879"/>
                  <a:chExt cx="482" cy="72"/>
                </a:xfrm>
                <a:grpFill/>
              </p:grpSpPr>
              <p:sp>
                <p:nvSpPr>
                  <p:cNvPr id="101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6714" y="11879"/>
                    <a:ext cx="72" cy="72"/>
                  </a:xfrm>
                  <a:prstGeom prst="ellipse">
                    <a:avLst/>
                  </a:prstGeom>
                  <a:grp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cxnSp>
                <p:nvCxnSpPr>
                  <p:cNvPr id="102" name="AutoShape 88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6756" y="11921"/>
                    <a:ext cx="440" cy="0"/>
                  </a:xfrm>
                  <a:prstGeom prst="straightConnector1">
                    <a:avLst/>
                  </a:prstGeom>
                  <a:grpFill/>
                  <a:ln w="22225">
                    <a:solidFill>
                      <a:srgbClr val="000000"/>
                    </a:solidFill>
                    <a:round/>
                    <a:headEnd/>
                    <a:tailEnd type="triangle" w="med" len="lg"/>
                  </a:ln>
                  <a:extLst/>
                </p:spPr>
              </p:cxnSp>
            </p:grpSp>
            <p:sp>
              <p:nvSpPr>
                <p:cNvPr id="99" name="Oval 89"/>
                <p:cNvSpPr>
                  <a:spLocks noChangeArrowheads="1"/>
                </p:cNvSpPr>
                <p:nvPr/>
              </p:nvSpPr>
              <p:spPr bwMode="auto">
                <a:xfrm>
                  <a:off x="5705475" y="3028950"/>
                  <a:ext cx="44450" cy="44450"/>
                </a:xfrm>
                <a:prstGeom prst="ellips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5045075" y="3216275"/>
                  <a:ext cx="446088" cy="38893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Rectangle 89"/>
                <p:cNvSpPr/>
                <p:nvPr/>
              </p:nvSpPr>
              <p:spPr>
                <a:xfrm>
                  <a:off x="10237408" y="3492391"/>
                  <a:ext cx="580544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0" name="Rectangle 8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37408" y="3492391"/>
                  <a:ext cx="580544" cy="36933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Rectangle 90"/>
                <p:cNvSpPr/>
                <p:nvPr/>
              </p:nvSpPr>
              <p:spPr>
                <a:xfrm>
                  <a:off x="11111146" y="4136902"/>
                  <a:ext cx="580544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1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1" name="Rectangle 9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11146" y="4136902"/>
                  <a:ext cx="580544" cy="36933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Rectangle 91"/>
                <p:cNvSpPr/>
                <p:nvPr/>
              </p:nvSpPr>
              <p:spPr>
                <a:xfrm>
                  <a:off x="9947136" y="4869852"/>
                  <a:ext cx="580544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3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2" name="Rectangle 9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7136" y="4869852"/>
                  <a:ext cx="580544" cy="36933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8245054" y="4155162"/>
                  <a:ext cx="473143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5054" y="4155162"/>
                  <a:ext cx="473143" cy="369332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9865581" y="5583335"/>
                  <a:ext cx="473143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fa-I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5581" y="5583335"/>
                  <a:ext cx="473143" cy="369332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7426809" y="6472244"/>
                  <a:ext cx="470898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6809" y="6472244"/>
                  <a:ext cx="470898" cy="369332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9252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3200" b="1" dirty="0" smtClean="0">
                <a:solidFill>
                  <a:srgbClr val="FF0000"/>
                </a:solidFill>
                <a:cs typeface="B Titr" pitchFamily="2" charset="-78"/>
              </a:rPr>
              <a:t>روش اجزاء مرزی در الاستیسیته (ادامه)</a:t>
            </a:r>
            <a:endParaRPr lang="en-US" sz="32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32223" y="1576988"/>
            <a:ext cx="33621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ar-SA" sz="2200" dirty="0" smtClean="0">
                <a:cs typeface="B Titr" pitchFamily="2" charset="-78"/>
              </a:rPr>
              <a:t>معادله </a:t>
            </a:r>
            <a:r>
              <a:rPr lang="ar-SA" sz="2200" dirty="0">
                <a:cs typeface="B Titr" pitchFamily="2" charset="-78"/>
              </a:rPr>
              <a:t>انتگرالی اجزاء مرزی</a:t>
            </a:r>
            <a:endParaRPr lang="en-US" sz="2200" dirty="0">
              <a:cs typeface="B Titr" pitchFamily="2" charset="-7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45720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5905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055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584325" y="14636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3978275" y="14255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38"/>
          <p:cNvSpPr>
            <a:spLocks noChangeArrowheads="1"/>
          </p:cNvSpPr>
          <p:nvPr/>
        </p:nvSpPr>
        <p:spPr bwMode="auto">
          <a:xfrm>
            <a:off x="0" y="533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0" y="666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0" y="800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27353" y="1894205"/>
                <a:ext cx="3537294" cy="1062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v</m:t>
                          </m:r>
                        </m:sub>
                        <m:sup/>
                        <m:e>
                          <m:r>
                            <a:rPr lang="en-US" sz="240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j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b>
                          </m:sSub>
                          <m:r>
                            <a:rPr lang="en-US" sz="240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b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a:rPr lang="en-US" sz="2400">
                              <a:latin typeface="Cambria Math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v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353" y="1894205"/>
                <a:ext cx="3537294" cy="106202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40655" y="3115192"/>
                <a:ext cx="5991833" cy="10629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lk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bSup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k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bSup>
                      <m:r>
                        <a:rPr lang="en-US" sz="2400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lk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s</m:t>
                          </m:r>
                        </m:e>
                      </m:nary>
                      <m:r>
                        <a:rPr lang="en-US" sz="24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lk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s</m:t>
                          </m:r>
                        </m:e>
                      </m:nary>
                      <m:r>
                        <a:rPr lang="en-US" sz="2400">
                          <a:latin typeface="Cambria Math"/>
                        </a:rPr>
                        <m:t>+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v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lk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b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v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655" y="3115192"/>
                <a:ext cx="5991833" cy="10629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279213" y="4278908"/>
                <a:ext cx="5514715" cy="1261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r>
                        <a:rPr lang="en-US" sz="240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E</m:t>
                          </m:r>
                        </m:sup>
                        <m:e>
                          <m:r>
                            <a:rPr lang="en-US" sz="2400">
                              <a:latin typeface="Cambria Math"/>
                            </a:rPr>
                            <m:t>{(</m:t>
                          </m:r>
                          <m:nary>
                            <m:naryPr>
                              <m:limLoc m:val="undOvr"/>
                              <m:grow m:val="on"/>
                              <m:supHide m:val="on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u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Φ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ds</m:t>
                              </m:r>
                            </m:e>
                          </m:nary>
                          <m:r>
                            <a:rPr lang="en-US" sz="2400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>
                              <a:latin typeface="Cambria Math"/>
                            </a:rPr>
                            <m:t>(</m:t>
                          </m:r>
                          <m:nary>
                            <m:naryPr>
                              <m:limLoc m:val="undOvr"/>
                              <m:grow m:val="on"/>
                              <m:supHide m:val="on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p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Φ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ds</m:t>
                              </m:r>
                            </m:e>
                          </m:nary>
                          <m:r>
                            <a:rPr lang="en-US" sz="2400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  <m:r>
                            <a:rPr lang="ar-SA" sz="2400">
                              <a:latin typeface="Cambria Math"/>
                            </a:rPr>
                            <m:t>}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213" y="4278908"/>
                <a:ext cx="5514715" cy="126137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78711" y="5635468"/>
                <a:ext cx="7095084" cy="1186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r>
                        <a:rPr lang="en-US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E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NG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latin typeface="Cambria Math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/>
                                        </a:rPr>
                                        <m:t>p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Φ</m:t>
                                  </m:r>
                                  <m:r>
                                    <a:rPr lang="en-US" sz="240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k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/>
                                </a:rPr>
                                <m:t>|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nary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</m:e>
                      </m:nary>
                      <m:r>
                        <a:rPr lang="en-US" sz="240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E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NG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latin typeface="Cambria Math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/>
                                        </a:rPr>
                                        <m:t>u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Φ</m:t>
                                  </m:r>
                                  <m:r>
                                    <a:rPr lang="en-US" sz="240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k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/>
                                </a:rPr>
                                <m:t>|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nary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711" y="5635468"/>
                <a:ext cx="7095084" cy="11868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75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روش اجزاء مرزی در الاستیسیته (ادامه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45720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5905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055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584325" y="14636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3978275" y="14255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38"/>
          <p:cNvSpPr>
            <a:spLocks noChangeArrowheads="1"/>
          </p:cNvSpPr>
          <p:nvPr/>
        </p:nvSpPr>
        <p:spPr bwMode="auto">
          <a:xfrm>
            <a:off x="0" y="533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0" y="666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0" y="800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25950" y="1619250"/>
                <a:ext cx="3681777" cy="1184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r>
                        <a:rPr lang="en-US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ij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</m:e>
                      </m:nary>
                      <m:r>
                        <a:rPr lang="en-US" sz="240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G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ij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950" y="1619250"/>
                <a:ext cx="3681777" cy="118455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991518" y="4580045"/>
                <a:ext cx="14344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HU</m:t>
                      </m:r>
                      <m:r>
                        <a:rPr lang="en-US" sz="240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GP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518" y="4580045"/>
                <a:ext cx="1434432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5106396" y="4580045"/>
            <a:ext cx="2893325" cy="338751"/>
          </a:xfrm>
          <a:prstGeom prst="rightArrow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609995" y="4022411"/>
            <a:ext cx="18861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200" dirty="0" smtClean="0">
                <a:cs typeface="B Nazanin" pitchFamily="2" charset="-78"/>
              </a:rPr>
              <a:t>اعمال شرایط </a:t>
            </a:r>
            <a:r>
              <a:rPr lang="ar-SA" sz="2200" dirty="0" smtClean="0">
                <a:cs typeface="B Nazanin" pitchFamily="2" charset="-78"/>
              </a:rPr>
              <a:t>مرزی</a:t>
            </a:r>
            <a:endParaRPr lang="en-US" sz="2200" dirty="0">
              <a:cs typeface="B Nazanin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625188" y="4457131"/>
                <a:ext cx="11955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AX</m:t>
                      </m:r>
                      <m:r>
                        <a:rPr lang="en-US" sz="240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F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5188" y="4457131"/>
                <a:ext cx="1195584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6651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توانمندی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های کُد 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tr" pitchFamily="2" charset="-78"/>
              </a:rPr>
              <a:t>Elastostatic-BEM-3D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Content Placeholder 1"/>
          <p:cNvSpPr>
            <a:spLocks noGrp="1"/>
          </p:cNvSpPr>
          <p:nvPr>
            <p:ph idx="1"/>
          </p:nvPr>
        </p:nvSpPr>
        <p:spPr>
          <a:xfrm>
            <a:off x="589869" y="1588236"/>
            <a:ext cx="11107511" cy="4875928"/>
          </a:xfrm>
        </p:spPr>
        <p:txBody>
          <a:bodyPr/>
          <a:lstStyle/>
          <a:p>
            <a:pPr marL="0" indent="0" algn="r" rtl="1">
              <a:buNone/>
            </a:pPr>
            <a:r>
              <a:rPr lang="fa-IR" sz="2200" dirty="0" smtClean="0">
                <a:cs typeface="B Titr" pitchFamily="2" charset="-78"/>
              </a:rPr>
              <a:t>1- استفاده از هر نوع شبکه (باسازمان و بی سازمان)</a:t>
            </a:r>
            <a:endParaRPr lang="en-US" sz="2200" dirty="0" smtClean="0">
              <a:cs typeface="B Titr" pitchFamily="2" charset="-78"/>
            </a:endParaRPr>
          </a:p>
          <a:p>
            <a:pPr algn="r" rtl="1"/>
            <a:endParaRPr lang="en-US" dirty="0">
              <a:cs typeface="B Titr" panose="00000700000000000000" pitchFamily="2" charset="-78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1" y="1663065"/>
            <a:ext cx="5593876" cy="499704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225" y="1615861"/>
            <a:ext cx="10972800" cy="4695092"/>
          </a:xfrm>
        </p:spPr>
        <p:txBody>
          <a:bodyPr/>
          <a:lstStyle/>
          <a:p>
            <a:pPr marL="0" indent="0">
              <a:buNone/>
            </a:pPr>
            <a:r>
              <a:rPr lang="fa-IR" sz="2200" dirty="0" smtClean="0">
                <a:cs typeface="B Nazanin" pitchFamily="2" charset="-78"/>
              </a:rPr>
              <a:t>2- </a:t>
            </a:r>
            <a:r>
              <a:rPr lang="fa-IR" sz="2200" dirty="0">
                <a:cs typeface="B Nazanin" pitchFamily="2" charset="-78"/>
              </a:rPr>
              <a:t> قابلیت اعمال شرایط مرزی جابجایی و تنشی</a:t>
            </a:r>
            <a:endParaRPr lang="en-US" sz="2200" dirty="0">
              <a:cs typeface="B Nazanin" pitchFamily="2" charset="-78"/>
            </a:endParaRP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2900" y="747414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توانمندی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های کُد 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3D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" y="1748121"/>
            <a:ext cx="5501583" cy="47755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1678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59169"/>
            <a:ext cx="10972800" cy="4765431"/>
          </a:xfrm>
        </p:spPr>
        <p:txBody>
          <a:bodyPr/>
          <a:lstStyle/>
          <a:p>
            <a:pPr marL="0" lvl="0" indent="0">
              <a:buNone/>
            </a:pPr>
            <a:r>
              <a:rPr lang="fa-IR" sz="2200" dirty="0" smtClean="0">
                <a:cs typeface="B Nazanin" pitchFamily="2" charset="-78"/>
              </a:rPr>
              <a:t>3- محاسبه مقادیر تنش و جابجایی روی مرزها</a:t>
            </a:r>
            <a:endParaRPr lang="en-US" sz="2200" dirty="0">
              <a:cs typeface="B Nazanin" pitchFamily="2" charset="-78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87024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توانمندی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های کُد 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3D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42900" y="1540827"/>
            <a:ext cx="6133555" cy="4996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174153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435</TotalTime>
  <Words>772</Words>
  <Application>Microsoft Office PowerPoint</Application>
  <PresentationFormat>Custom</PresentationFormat>
  <Paragraphs>66</Paragraphs>
  <Slides>1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Concourse</vt:lpstr>
      <vt:lpstr>Equation</vt:lpstr>
      <vt:lpstr>PowerPoint Presentation</vt:lpstr>
      <vt:lpstr>مقدمه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آنچه در کد  Elastostatic-BEM-2D خواهیم آموخت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sadegh</cp:lastModifiedBy>
  <cp:revision>260</cp:revision>
  <dcterms:created xsi:type="dcterms:W3CDTF">2010-08-02T12:59:59Z</dcterms:created>
  <dcterms:modified xsi:type="dcterms:W3CDTF">2015-05-08T12:03:48Z</dcterms:modified>
</cp:coreProperties>
</file>